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F93" w:rsidRDefault="00E07F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l-GR"/>
        </w:rPr>
        <w:pict>
          <v:group id="_x0000_s1043" style="position:absolute;margin-left:-81pt;margin-top:-53.95pt;width:569.35pt;height:125.1pt;z-index:251658240" coordorigin="332,567" coordsize="11270,284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6190;top:763;width:5412;height:1735" filled="f" stroked="f">
              <v:textbox style="mso-next-textbox:#_x0000_s1044">
                <w:txbxContent>
                  <w:p w:rsidR="00E07F93" w:rsidRPr="00B91FAA" w:rsidRDefault="00E07F93" w:rsidP="00E07F9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Ημερομηνία: </w:t>
                    </w:r>
                    <w:r>
                      <w:rPr>
                        <w:rFonts w:ascii="Bookman Old Style" w:hAnsi="Bookman Old Style"/>
                        <w:b/>
                      </w:rPr>
                      <w:t>0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0</w:t>
                    </w:r>
                    <w:r>
                      <w:rPr>
                        <w:rFonts w:ascii="Bookman Old Style" w:hAnsi="Bookman Old Style"/>
                        <w:b/>
                      </w:rPr>
                      <w:t>2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1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</w:p>
                  <w:p w:rsidR="00E07F93" w:rsidRPr="00C269D1" w:rsidRDefault="00E07F93" w:rsidP="00E07F9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Τμήμα: </w:t>
                    </w:r>
                    <w:r>
                      <w:rPr>
                        <w:rFonts w:ascii="Bookman Old Style" w:hAnsi="Bookman Old Style"/>
                        <w:b/>
                      </w:rPr>
                      <w:t>Α΄</w:t>
                    </w:r>
                    <w:r w:rsidRPr="00D3274C">
                      <w:rPr>
                        <w:rFonts w:ascii="Bookman Old Style" w:hAnsi="Bookman Old Style"/>
                        <w:b/>
                      </w:rPr>
                      <w:t xml:space="preserve"> </w:t>
                    </w:r>
                    <w:r>
                      <w:rPr>
                        <w:rFonts w:ascii="Bookman Old Style" w:hAnsi="Bookman Old Style"/>
                        <w:b/>
                      </w:rPr>
                      <w:t>ΛΥΚΕΙΟΥ</w:t>
                    </w:r>
                  </w:p>
                  <w:p w:rsidR="00E07F93" w:rsidRPr="008B71F8" w:rsidRDefault="00E07F93" w:rsidP="00E07F9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Μάθημα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</w:t>
                    </w:r>
                    <w:r>
                      <w:rPr>
                        <w:rFonts w:ascii="Bookman Old Style" w:hAnsi="Bookman Old Style"/>
                        <w:b/>
                      </w:rPr>
                      <w:t>ΧΗΜΕΙΑ</w:t>
                    </w:r>
                  </w:p>
                </w:txbxContent>
              </v:textbox>
            </v:shape>
            <v:shape id="_x0000_s1045" type="#_x0000_t202" style="position:absolute;left:6213;top:2627;width:3948;height:571" filled="f" stroked="f">
              <v:textbox style="mso-next-textbox:#_x0000_s1045">
                <w:txbxContent>
                  <w:p w:rsidR="00E07F93" w:rsidRPr="008B71F8" w:rsidRDefault="00E07F93" w:rsidP="00E07F9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Ονοματεπώνυμο μαθητή: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46" type="#_x0000_t136" style="position:absolute;left:414;top:1230;width:4739;height:490" wrapcoords="957 -655 478 -655 -68 5236 -68 15055 410 20291 615 20945 20985 20945 21258 20291 21668 12436 21668 5891 21053 0 20643 -655 957 -655" fillcolor="#333">
              <v:fill rotate="t"/>
              <v:shadow color="#868686"/>
              <v:textpath style="font-family:&quot;Georgia&quot;;v-text-kern:t" trim="t" fitpath="t" string="Ο Ρ Ο Σ Η Μ Ο"/>
            </v:shape>
            <v:shapetype id="_x0000_t121" coordsize="21600,21600" o:spt="121" path="m4321,l21600,r,21600l,21600,,4338xe">
              <v:stroke joinstyle="miter"/>
              <v:path gradientshapeok="t" o:connecttype="rect" textboxrect="0,4321,21600,21600"/>
            </v:shapetype>
            <v:shape id="_x0000_s1047" type="#_x0000_t121" style="position:absolute;left:341;top:567;width:4866;height:2846;rotation:180;flip:y" filled="f" strokeweight="2pt"/>
            <v:shape id="_x0000_s1048" type="#_x0000_t202" style="position:absolute;left:332;top:729;width:4185;height:699" filled="f" stroked="f">
              <v:textbox style="mso-next-textbox:#_x0000_s1048">
                <w:txbxContent>
                  <w:p w:rsidR="00E07F93" w:rsidRPr="000C0278" w:rsidRDefault="00E07F93" w:rsidP="00E07F93">
                    <w:r w:rsidRPr="000C0278"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42" type="#_x0000_t75" style="width:195pt;height:18.75pt">
                          <v:imagedata r:id="rId7" o:title=""/>
                        </v:shape>
                      </w:pict>
                    </w:r>
                  </w:p>
                </w:txbxContent>
              </v:textbox>
            </v:shape>
            <v:shape id="_x0000_s1049" type="#_x0000_t136" style="position:absolute;left:389;top:2670;width:4739;height:664" fillcolor="#333">
              <v:fill rotate="t"/>
              <v:shadow color="#868686"/>
              <v:textpath style="font-family:&quot;Sylfaen&quot;;v-text-kern:t" trim="t" fitpath="t" string="ΜΕΝΕΛΑΟΥ 101, ΙΛΙΟΝ&#10;210-2629295, 210-2626251"/>
            </v:shape>
          </v:group>
        </w:pict>
      </w:r>
    </w:p>
    <w:p w:rsidR="00E07F93" w:rsidRDefault="00E07F93">
      <w:pPr>
        <w:rPr>
          <w:rFonts w:ascii="Times New Roman" w:hAnsi="Times New Roman" w:cs="Times New Roman"/>
          <w:b/>
          <w:sz w:val="24"/>
          <w:szCs w:val="24"/>
        </w:rPr>
      </w:pPr>
    </w:p>
    <w:p w:rsidR="00E07F93" w:rsidRDefault="00E07F93">
      <w:pPr>
        <w:rPr>
          <w:rFonts w:ascii="Times New Roman" w:hAnsi="Times New Roman" w:cs="Times New Roman"/>
          <w:b/>
          <w:sz w:val="24"/>
          <w:szCs w:val="24"/>
        </w:rPr>
      </w:pPr>
    </w:p>
    <w:p w:rsidR="003903A8" w:rsidRPr="005C072C" w:rsidRDefault="003903A8">
      <w:pPr>
        <w:rPr>
          <w:rFonts w:ascii="Times New Roman" w:hAnsi="Times New Roman" w:cs="Times New Roman"/>
          <w:b/>
          <w:sz w:val="24"/>
          <w:szCs w:val="24"/>
        </w:rPr>
      </w:pPr>
    </w:p>
    <w:p w:rsidR="00EB5A88" w:rsidRPr="005C072C" w:rsidRDefault="00EB5A8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903A8" w:rsidRPr="005C072C" w:rsidRDefault="000E195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>Θέμα 1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041374" w:rsidRDefault="00212058" w:rsidP="00212058">
      <w:pPr>
        <w:ind w:left="36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b/>
          <w:sz w:val="24"/>
          <w:szCs w:val="24"/>
        </w:rPr>
        <w:t>Α.1</w:t>
      </w:r>
      <w:r w:rsidRPr="005C072C">
        <w:rPr>
          <w:rFonts w:ascii="Times New Roman" w:hAnsi="Times New Roman" w:cs="Times New Roman"/>
          <w:sz w:val="24"/>
          <w:szCs w:val="24"/>
        </w:rPr>
        <w:t xml:space="preserve"> </w:t>
      </w:r>
      <w:r w:rsidR="0097333A" w:rsidRPr="005C072C">
        <w:rPr>
          <w:rFonts w:ascii="Times New Roman" w:hAnsi="Times New Roman" w:cs="Times New Roman"/>
          <w:sz w:val="24"/>
          <w:szCs w:val="24"/>
        </w:rPr>
        <w:t>Να σημειώσετε Σωστό (Σ) ή Λάθο</w:t>
      </w:r>
      <w:r w:rsidR="00041374">
        <w:rPr>
          <w:rFonts w:ascii="Times New Roman" w:hAnsi="Times New Roman" w:cs="Times New Roman"/>
          <w:sz w:val="24"/>
          <w:szCs w:val="24"/>
        </w:rPr>
        <w:t>ς (Λ) στις ακόλουθες προτάσεις.</w:t>
      </w:r>
    </w:p>
    <w:p w:rsidR="0097333A" w:rsidRPr="005C072C" w:rsidRDefault="00041374" w:rsidP="00212058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Να αιτιολογηθούν οι λαθεμένες απαντήσεις.</w:t>
      </w:r>
    </w:p>
    <w:p w:rsidR="0097333A" w:rsidRPr="005C072C" w:rsidRDefault="0097333A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Ο αριθμός οξείδωσης του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5C072C">
        <w:rPr>
          <w:rFonts w:ascii="Times New Roman" w:hAnsi="Times New Roman" w:cs="Times New Roman"/>
          <w:sz w:val="24"/>
          <w:szCs w:val="24"/>
        </w:rPr>
        <w:t xml:space="preserve"> στις ενώσεις του είναι πάντοτε +2.</w:t>
      </w:r>
    </w:p>
    <w:p w:rsidR="0097333A" w:rsidRPr="005C072C" w:rsidRDefault="0097333A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Για να χαρακτηριστεί μία αντίδραση ως </w:t>
      </w:r>
      <w:proofErr w:type="spellStart"/>
      <w:r w:rsidRPr="005C072C">
        <w:rPr>
          <w:rFonts w:ascii="Times New Roman" w:hAnsi="Times New Roman" w:cs="Times New Roman"/>
          <w:sz w:val="24"/>
          <w:szCs w:val="24"/>
        </w:rPr>
        <w:t>οξειδοαναγωγική</w:t>
      </w:r>
      <w:proofErr w:type="spellEnd"/>
      <w:r w:rsidRPr="005C072C">
        <w:rPr>
          <w:rFonts w:ascii="Times New Roman" w:hAnsi="Times New Roman" w:cs="Times New Roman"/>
          <w:sz w:val="24"/>
          <w:szCs w:val="24"/>
        </w:rPr>
        <w:t xml:space="preserve"> θα πρέπει να μεταβάλλεται ο αριθμός οξείδωσης όλων των στοιχείων που συμμετέχουν σε αυτή.</w:t>
      </w:r>
    </w:p>
    <w:p w:rsidR="0097333A" w:rsidRPr="005C072C" w:rsidRDefault="0097333A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Τα στοιχεία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5C072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072C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 w:rsidRPr="005C072C">
        <w:rPr>
          <w:rFonts w:ascii="Times New Roman" w:hAnsi="Times New Roman" w:cs="Times New Roman"/>
          <w:sz w:val="24"/>
          <w:szCs w:val="24"/>
        </w:rPr>
        <w:t xml:space="preserve">,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Br</w:t>
      </w:r>
      <w:r w:rsidRPr="005C072C">
        <w:rPr>
          <w:rFonts w:ascii="Times New Roman" w:hAnsi="Times New Roman" w:cs="Times New Roman"/>
          <w:sz w:val="24"/>
          <w:szCs w:val="24"/>
        </w:rPr>
        <w:t xml:space="preserve">,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5C072C">
        <w:rPr>
          <w:rFonts w:ascii="Times New Roman" w:hAnsi="Times New Roman" w:cs="Times New Roman"/>
          <w:sz w:val="24"/>
          <w:szCs w:val="24"/>
        </w:rPr>
        <w:t xml:space="preserve"> είναι </w:t>
      </w:r>
      <w:proofErr w:type="spellStart"/>
      <w:r w:rsidRPr="005C072C">
        <w:rPr>
          <w:rFonts w:ascii="Times New Roman" w:hAnsi="Times New Roman" w:cs="Times New Roman"/>
          <w:sz w:val="24"/>
          <w:szCs w:val="24"/>
        </w:rPr>
        <w:t>διατομικά</w:t>
      </w:r>
      <w:proofErr w:type="spellEnd"/>
      <w:r w:rsidRPr="005C072C">
        <w:rPr>
          <w:rFonts w:ascii="Times New Roman" w:hAnsi="Times New Roman" w:cs="Times New Roman"/>
          <w:sz w:val="24"/>
          <w:szCs w:val="24"/>
        </w:rPr>
        <w:t>.</w:t>
      </w:r>
    </w:p>
    <w:p w:rsidR="0097333A" w:rsidRPr="005C072C" w:rsidRDefault="00041374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Τα ρινίσματα 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>
        <w:rPr>
          <w:rFonts w:ascii="Times New Roman" w:hAnsi="Times New Roman" w:cs="Times New Roman"/>
          <w:sz w:val="24"/>
          <w:szCs w:val="24"/>
        </w:rPr>
        <w:t xml:space="preserve"> αντιδρούν ταχύτερα με το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0413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από μία ράβδο 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333A" w:rsidRPr="005C072C" w:rsidRDefault="0097333A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Ο χημικός τύπος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5C072C">
        <w:rPr>
          <w:rFonts w:ascii="Times New Roman" w:hAnsi="Times New Roman" w:cs="Times New Roman"/>
          <w:sz w:val="24"/>
          <w:szCs w:val="24"/>
        </w:rPr>
        <w:t>Ν παριστάνει την ένωση κυανιούχο αμμώνιο.</w:t>
      </w:r>
    </w:p>
    <w:p w:rsidR="0097333A" w:rsidRPr="005C072C" w:rsidRDefault="0097333A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Το νιτρικό μαγνήσιο συμβολίζεται ως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C072C">
        <w:rPr>
          <w:rFonts w:ascii="Times New Roman" w:hAnsi="Times New Roman" w:cs="Times New Roman"/>
          <w:sz w:val="24"/>
          <w:szCs w:val="24"/>
        </w:rPr>
        <w:t>.</w:t>
      </w:r>
    </w:p>
    <w:p w:rsidR="0097333A" w:rsidRPr="005C072C" w:rsidRDefault="0097333A" w:rsidP="0097333A">
      <w:pPr>
        <w:numPr>
          <w:ilvl w:val="2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Ο ανθρακικός σίδηρος συμβολίζεται ως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5C072C">
        <w:rPr>
          <w:rFonts w:ascii="Times New Roman" w:hAnsi="Times New Roman" w:cs="Times New Roman"/>
          <w:sz w:val="24"/>
          <w:szCs w:val="24"/>
        </w:rPr>
        <w:t>(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C072C">
        <w:rPr>
          <w:rFonts w:ascii="Times New Roman" w:hAnsi="Times New Roman" w:cs="Times New Roman"/>
          <w:sz w:val="24"/>
          <w:szCs w:val="24"/>
        </w:rPr>
        <w:t>)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2.</w:t>
      </w:r>
    </w:p>
    <w:p w:rsidR="0097333A" w:rsidRPr="005C072C" w:rsidRDefault="0097333A" w:rsidP="00041374">
      <w:pPr>
        <w:ind w:left="5760" w:firstLine="72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(Μονάδες 7)</w:t>
      </w:r>
    </w:p>
    <w:p w:rsidR="0097333A" w:rsidRPr="005C072C" w:rsidRDefault="0097333A" w:rsidP="0097333A">
      <w:pPr>
        <w:rPr>
          <w:rFonts w:ascii="Times New Roman" w:hAnsi="Times New Roman" w:cs="Times New Roman"/>
          <w:sz w:val="24"/>
          <w:szCs w:val="24"/>
        </w:rPr>
      </w:pPr>
    </w:p>
    <w:p w:rsidR="00EB5A88" w:rsidRPr="005C072C" w:rsidRDefault="00EB5A88" w:rsidP="0097333A">
      <w:pPr>
        <w:rPr>
          <w:rFonts w:ascii="Times New Roman" w:hAnsi="Times New Roman" w:cs="Times New Roman"/>
          <w:sz w:val="24"/>
          <w:szCs w:val="24"/>
        </w:rPr>
      </w:pPr>
    </w:p>
    <w:p w:rsidR="0097333A" w:rsidRPr="005C072C" w:rsidRDefault="00212058" w:rsidP="00212058">
      <w:p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b/>
          <w:sz w:val="24"/>
          <w:szCs w:val="24"/>
        </w:rPr>
        <w:t>Α.2</w:t>
      </w:r>
      <w:r w:rsidRPr="005C072C">
        <w:rPr>
          <w:rFonts w:ascii="Times New Roman" w:hAnsi="Times New Roman" w:cs="Times New Roman"/>
          <w:sz w:val="24"/>
          <w:szCs w:val="24"/>
        </w:rPr>
        <w:t xml:space="preserve"> </w:t>
      </w:r>
      <w:r w:rsidR="0097333A" w:rsidRPr="005C072C">
        <w:rPr>
          <w:rFonts w:ascii="Times New Roman" w:hAnsi="Times New Roman" w:cs="Times New Roman"/>
          <w:sz w:val="24"/>
          <w:szCs w:val="24"/>
        </w:rPr>
        <w:t xml:space="preserve">Να χαρακτηρίσετε τις παρακάτω χημικές αντιδράσεις ως </w:t>
      </w:r>
      <w:proofErr w:type="spellStart"/>
      <w:r w:rsidR="0097333A" w:rsidRPr="005C072C">
        <w:rPr>
          <w:rFonts w:ascii="Times New Roman" w:hAnsi="Times New Roman" w:cs="Times New Roman"/>
          <w:b/>
          <w:sz w:val="24"/>
          <w:szCs w:val="24"/>
        </w:rPr>
        <w:t>οξειδοαναγωγικές</w:t>
      </w:r>
      <w:proofErr w:type="spellEnd"/>
      <w:r w:rsidR="0097333A" w:rsidRPr="005C072C">
        <w:rPr>
          <w:rFonts w:ascii="Times New Roman" w:hAnsi="Times New Roman" w:cs="Times New Roman"/>
          <w:sz w:val="24"/>
          <w:szCs w:val="24"/>
        </w:rPr>
        <w:t xml:space="preserve"> ή </w:t>
      </w:r>
      <w:proofErr w:type="spellStart"/>
      <w:r w:rsidR="0097333A" w:rsidRPr="005C072C">
        <w:rPr>
          <w:rFonts w:ascii="Times New Roman" w:hAnsi="Times New Roman" w:cs="Times New Roman"/>
          <w:b/>
          <w:sz w:val="24"/>
          <w:szCs w:val="24"/>
        </w:rPr>
        <w:t>μεταθετικές</w:t>
      </w:r>
      <w:proofErr w:type="spellEnd"/>
      <w:r w:rsidR="0097333A" w:rsidRPr="005C07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7333A" w:rsidRPr="005C072C">
        <w:rPr>
          <w:rFonts w:ascii="Times New Roman" w:hAnsi="Times New Roman" w:cs="Times New Roman"/>
          <w:sz w:val="24"/>
          <w:szCs w:val="24"/>
        </w:rPr>
        <w:t>αιτιολογώντας την απάντησή σας.</w:t>
      </w:r>
    </w:p>
    <w:p w:rsidR="003A69CF" w:rsidRPr="005C072C" w:rsidRDefault="003A69CF" w:rsidP="00041374">
      <w:p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Στη συνέχεια, να γίνει </w:t>
      </w:r>
      <w:r w:rsidR="00041374">
        <w:rPr>
          <w:rFonts w:ascii="Times New Roman" w:hAnsi="Times New Roman" w:cs="Times New Roman"/>
          <w:sz w:val="24"/>
          <w:szCs w:val="24"/>
        </w:rPr>
        <w:t xml:space="preserve">η </w:t>
      </w:r>
      <w:r w:rsidRPr="005C072C">
        <w:rPr>
          <w:rFonts w:ascii="Times New Roman" w:hAnsi="Times New Roman" w:cs="Times New Roman"/>
          <w:sz w:val="24"/>
          <w:szCs w:val="24"/>
        </w:rPr>
        <w:t>ισοστάθμισή τους (συντελ</w:t>
      </w:r>
      <w:r w:rsidR="00041374">
        <w:rPr>
          <w:rFonts w:ascii="Times New Roman" w:hAnsi="Times New Roman" w:cs="Times New Roman"/>
          <w:sz w:val="24"/>
          <w:szCs w:val="24"/>
        </w:rPr>
        <w:t>ε</w:t>
      </w:r>
      <w:r w:rsidRPr="005C072C">
        <w:rPr>
          <w:rFonts w:ascii="Times New Roman" w:hAnsi="Times New Roman" w:cs="Times New Roman"/>
          <w:sz w:val="24"/>
          <w:szCs w:val="24"/>
        </w:rPr>
        <w:t>στές).</w:t>
      </w:r>
    </w:p>
    <w:p w:rsidR="0097333A" w:rsidRPr="005C072C" w:rsidRDefault="0097333A" w:rsidP="0097333A">
      <w:pPr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  <w:lang w:val="en-US"/>
        </w:rPr>
        <w:t>KCN + HNO</w:t>
      </w:r>
      <w:r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KNO</w:t>
      </w:r>
      <w:r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+ HCN</w:t>
      </w:r>
    </w:p>
    <w:p w:rsidR="0097333A" w:rsidRPr="005C072C" w:rsidRDefault="0097333A" w:rsidP="0097333A">
      <w:pPr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N</w:t>
      </w:r>
      <w:r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A69CF"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97333A" w:rsidRPr="005C072C" w:rsidRDefault="003A69CF" w:rsidP="0097333A">
      <w:pPr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Al + </w:t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t>FeSO</w:t>
      </w:r>
      <w:r w:rsidR="0097333A"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Al</w:t>
      </w:r>
      <w:r w:rsidR="0097333A"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="0097333A"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97333A" w:rsidRPr="005C07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97333A" w:rsidRPr="005C072C">
        <w:rPr>
          <w:rFonts w:ascii="Times New Roman" w:hAnsi="Times New Roman" w:cs="Times New Roman"/>
          <w:sz w:val="24"/>
          <w:szCs w:val="24"/>
          <w:lang w:val="en-US"/>
        </w:rPr>
        <w:t>Fe</w:t>
      </w:r>
    </w:p>
    <w:p w:rsidR="0097333A" w:rsidRPr="005C072C" w:rsidRDefault="0097333A" w:rsidP="00041374">
      <w:pPr>
        <w:ind w:left="5760" w:firstLine="72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(Μονάδες 18)</w:t>
      </w:r>
    </w:p>
    <w:p w:rsidR="000E1953" w:rsidRPr="005C072C" w:rsidRDefault="000E1953">
      <w:pPr>
        <w:rPr>
          <w:rFonts w:ascii="Times New Roman" w:hAnsi="Times New Roman" w:cs="Times New Roman"/>
          <w:sz w:val="24"/>
          <w:szCs w:val="24"/>
        </w:rPr>
      </w:pPr>
    </w:p>
    <w:p w:rsidR="00EB5A88" w:rsidRPr="005C072C" w:rsidRDefault="00EB5A88">
      <w:pPr>
        <w:rPr>
          <w:rFonts w:ascii="Times New Roman" w:hAnsi="Times New Roman" w:cs="Times New Roman"/>
          <w:sz w:val="24"/>
          <w:szCs w:val="24"/>
        </w:rPr>
      </w:pPr>
    </w:p>
    <w:p w:rsidR="00EB5A88" w:rsidRPr="005C072C" w:rsidRDefault="00EB5A88">
      <w:pPr>
        <w:rPr>
          <w:rFonts w:ascii="Times New Roman" w:hAnsi="Times New Roman" w:cs="Times New Roman"/>
          <w:sz w:val="24"/>
          <w:szCs w:val="24"/>
        </w:rPr>
      </w:pPr>
    </w:p>
    <w:p w:rsidR="00EB5A88" w:rsidRDefault="00EB5A88">
      <w:pPr>
        <w:rPr>
          <w:rFonts w:ascii="Times New Roman" w:hAnsi="Times New Roman" w:cs="Times New Roman"/>
          <w:sz w:val="24"/>
          <w:szCs w:val="24"/>
        </w:rPr>
      </w:pPr>
    </w:p>
    <w:p w:rsidR="00EB5A88" w:rsidRPr="005C072C" w:rsidRDefault="00EB5A88">
      <w:pPr>
        <w:rPr>
          <w:rFonts w:ascii="Times New Roman" w:hAnsi="Times New Roman" w:cs="Times New Roman"/>
          <w:sz w:val="24"/>
          <w:szCs w:val="24"/>
        </w:rPr>
      </w:pPr>
    </w:p>
    <w:p w:rsidR="003A69CF" w:rsidRPr="005C072C" w:rsidRDefault="00D822DD" w:rsidP="003A69C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>Θέμα 2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02149D" w:rsidRPr="005C072C" w:rsidRDefault="003A69CF" w:rsidP="003A69CF">
      <w:p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Β</w:t>
      </w:r>
      <w:r w:rsidR="00212058" w:rsidRPr="005C072C">
        <w:rPr>
          <w:rFonts w:ascii="Times New Roman" w:hAnsi="Times New Roman" w:cs="Times New Roman"/>
          <w:sz w:val="24"/>
          <w:szCs w:val="24"/>
        </w:rPr>
        <w:t>1</w:t>
      </w:r>
      <w:r w:rsidR="0002149D" w:rsidRPr="005C072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02149D" w:rsidRPr="005C072C">
        <w:rPr>
          <w:rFonts w:ascii="Times New Roman" w:hAnsi="Times New Roman" w:cs="Times New Roman"/>
          <w:sz w:val="24"/>
          <w:szCs w:val="24"/>
        </w:rPr>
        <w:t>Nα</w:t>
      </w:r>
      <w:proofErr w:type="spellEnd"/>
      <w:r w:rsidR="0002149D" w:rsidRPr="005C072C">
        <w:rPr>
          <w:rFonts w:ascii="Times New Roman" w:hAnsi="Times New Roman" w:cs="Times New Roman"/>
          <w:sz w:val="24"/>
          <w:szCs w:val="24"/>
        </w:rPr>
        <w:t xml:space="preserve"> αντιστοιχίσετε τις χημικές </w:t>
      </w:r>
      <w:r w:rsidRPr="005C072C">
        <w:rPr>
          <w:rFonts w:ascii="Times New Roman" w:hAnsi="Times New Roman" w:cs="Times New Roman"/>
          <w:sz w:val="24"/>
          <w:szCs w:val="24"/>
        </w:rPr>
        <w:t>εξισώσε</w:t>
      </w:r>
      <w:r w:rsidR="0002149D" w:rsidRPr="005C072C">
        <w:rPr>
          <w:rFonts w:ascii="Times New Roman" w:hAnsi="Times New Roman" w:cs="Times New Roman"/>
          <w:sz w:val="24"/>
          <w:szCs w:val="24"/>
        </w:rPr>
        <w:t xml:space="preserve">ις των αντιδράσεων της στήλης Α με το είδος στο οποίο ανήκουν στη στήλη </w:t>
      </w:r>
      <w:r w:rsidRPr="005C072C">
        <w:rPr>
          <w:rFonts w:ascii="Times New Roman" w:hAnsi="Times New Roman" w:cs="Times New Roman"/>
          <w:sz w:val="24"/>
          <w:szCs w:val="24"/>
        </w:rPr>
        <w:t>Β.</w:t>
      </w:r>
    </w:p>
    <w:tbl>
      <w:tblPr>
        <w:tblStyle w:val="a3"/>
        <w:tblW w:w="0" w:type="auto"/>
        <w:tblLook w:val="04A0"/>
      </w:tblPr>
      <w:tblGrid>
        <w:gridCol w:w="4148"/>
        <w:gridCol w:w="4148"/>
      </w:tblGrid>
      <w:tr w:rsidR="0002149D" w:rsidRPr="005C072C" w:rsidTr="0002149D">
        <w:tc>
          <w:tcPr>
            <w:tcW w:w="4148" w:type="dxa"/>
          </w:tcPr>
          <w:p w:rsidR="0002149D" w:rsidRPr="005C072C" w:rsidRDefault="0002149D" w:rsidP="003A69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b/>
                <w:sz w:val="24"/>
                <w:szCs w:val="24"/>
              </w:rPr>
              <w:t>Στήλη Α</w:t>
            </w:r>
          </w:p>
        </w:tc>
        <w:tc>
          <w:tcPr>
            <w:tcW w:w="4148" w:type="dxa"/>
          </w:tcPr>
          <w:p w:rsidR="0002149D" w:rsidRPr="005C072C" w:rsidRDefault="0002149D" w:rsidP="0002149D">
            <w:pPr>
              <w:ind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b/>
                <w:sz w:val="24"/>
                <w:szCs w:val="24"/>
              </w:rPr>
              <w:t>Στήλη Β</w:t>
            </w:r>
          </w:p>
        </w:tc>
      </w:tr>
      <w:tr w:rsidR="00D451CE" w:rsidRPr="005C072C" w:rsidTr="00D451CE">
        <w:tc>
          <w:tcPr>
            <w:tcW w:w="4148" w:type="dxa"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Cl</w:t>
            </w:r>
            <w:proofErr w:type="spellEnd"/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148" w:type="dxa"/>
            <w:vMerge w:val="restart"/>
            <w:vAlign w:val="center"/>
          </w:tcPr>
          <w:p w:rsidR="00D451CE" w:rsidRPr="005C072C" w:rsidRDefault="00D451CE" w:rsidP="00D451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>Σύνθεση</w:t>
            </w:r>
          </w:p>
          <w:p w:rsidR="00D451CE" w:rsidRPr="005C072C" w:rsidRDefault="00D451CE" w:rsidP="00D451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>Αποσύνθεση</w:t>
            </w:r>
          </w:p>
          <w:p w:rsidR="00D451CE" w:rsidRPr="005C072C" w:rsidRDefault="00D451CE" w:rsidP="00D451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>Απλή αντικατάσταση</w:t>
            </w:r>
          </w:p>
          <w:p w:rsidR="00D451CE" w:rsidRPr="005C072C" w:rsidRDefault="00D451CE" w:rsidP="00D451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>Διπλή αντικατάσταση</w:t>
            </w:r>
          </w:p>
        </w:tc>
      </w:tr>
      <w:tr w:rsidR="00D451CE" w:rsidRPr="005C072C" w:rsidTr="0002149D">
        <w:tc>
          <w:tcPr>
            <w:tcW w:w="4148" w:type="dxa"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+ 3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148" w:type="dxa"/>
            <w:vMerge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51CE" w:rsidRPr="005C072C" w:rsidTr="0002149D">
        <w:tc>
          <w:tcPr>
            <w:tcW w:w="4148" w:type="dxa"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148" w:type="dxa"/>
            <w:vMerge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51CE" w:rsidRPr="00E07F93" w:rsidTr="0002149D">
        <w:tc>
          <w:tcPr>
            <w:tcW w:w="4148" w:type="dxa"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KI + </w:t>
            </w:r>
            <w:proofErr w:type="spellStart"/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NO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PbI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KNO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148" w:type="dxa"/>
            <w:vMerge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451CE" w:rsidRPr="00E07F93" w:rsidTr="0002149D">
        <w:tc>
          <w:tcPr>
            <w:tcW w:w="4148" w:type="dxa"/>
          </w:tcPr>
          <w:p w:rsidR="00D451CE" w:rsidRPr="005C072C" w:rsidRDefault="00C62492" w:rsidP="003A69C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(OH)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NaOH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SO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4148" w:type="dxa"/>
            <w:vMerge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451CE" w:rsidRPr="005C072C" w:rsidTr="0002149D">
        <w:tc>
          <w:tcPr>
            <w:tcW w:w="4148" w:type="dxa"/>
          </w:tcPr>
          <w:p w:rsidR="00D451CE" w:rsidRPr="005C072C" w:rsidRDefault="00C62492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2KI </w:t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 xml:space="preserve"> 2KF + 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D451CE" w:rsidRPr="005C072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148" w:type="dxa"/>
            <w:vMerge/>
          </w:tcPr>
          <w:p w:rsidR="00D451CE" w:rsidRPr="005C072C" w:rsidRDefault="00D451CE" w:rsidP="003A69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2149D" w:rsidRPr="005C072C" w:rsidRDefault="0002149D" w:rsidP="003A69CF">
      <w:pPr>
        <w:rPr>
          <w:rFonts w:ascii="Times New Roman" w:hAnsi="Times New Roman" w:cs="Times New Roman"/>
          <w:sz w:val="24"/>
          <w:szCs w:val="24"/>
        </w:rPr>
      </w:pPr>
    </w:p>
    <w:p w:rsidR="00D451CE" w:rsidRDefault="00EB5A88" w:rsidP="00041374">
      <w:pPr>
        <w:spacing w:before="240"/>
        <w:ind w:left="5760" w:firstLine="72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(Μονάδες 13)</w:t>
      </w:r>
    </w:p>
    <w:p w:rsidR="00041374" w:rsidRPr="005C072C" w:rsidRDefault="00041374" w:rsidP="00041374">
      <w:pPr>
        <w:spacing w:before="240"/>
        <w:ind w:left="5760" w:firstLine="720"/>
        <w:rPr>
          <w:rFonts w:ascii="Times New Roman" w:hAnsi="Times New Roman" w:cs="Times New Roman"/>
          <w:sz w:val="24"/>
          <w:szCs w:val="24"/>
        </w:rPr>
      </w:pPr>
    </w:p>
    <w:p w:rsidR="0002149D" w:rsidRPr="005C072C" w:rsidRDefault="00212058" w:rsidP="003A69CF">
      <w:p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 xml:space="preserve">Β2. Να υπολογίσετε τους αριθμούς οξείδωσης </w:t>
      </w:r>
      <w:r w:rsidR="003A69CF" w:rsidRPr="005C072C">
        <w:rPr>
          <w:rFonts w:ascii="Times New Roman" w:hAnsi="Times New Roman" w:cs="Times New Roman"/>
          <w:sz w:val="24"/>
          <w:szCs w:val="24"/>
        </w:rPr>
        <w:t>τω</w:t>
      </w:r>
      <w:r w:rsidRPr="005C072C">
        <w:rPr>
          <w:rFonts w:ascii="Times New Roman" w:hAnsi="Times New Roman" w:cs="Times New Roman"/>
          <w:sz w:val="24"/>
          <w:szCs w:val="24"/>
        </w:rPr>
        <w:t xml:space="preserve">ν σημειωμένων </w:t>
      </w:r>
      <w:r w:rsidR="0002149D" w:rsidRPr="005C072C">
        <w:rPr>
          <w:rFonts w:ascii="Times New Roman" w:hAnsi="Times New Roman" w:cs="Times New Roman"/>
          <w:sz w:val="24"/>
          <w:szCs w:val="24"/>
        </w:rPr>
        <w:t>στοιχείων</w:t>
      </w:r>
      <w:r w:rsidRPr="005C072C">
        <w:rPr>
          <w:rFonts w:ascii="Times New Roman" w:hAnsi="Times New Roman" w:cs="Times New Roman"/>
          <w:sz w:val="24"/>
          <w:szCs w:val="24"/>
        </w:rPr>
        <w:t>:</w:t>
      </w:r>
    </w:p>
    <w:p w:rsidR="0002149D" w:rsidRPr="005C072C" w:rsidRDefault="003A69CF" w:rsidP="0002149D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K</w:t>
      </w:r>
      <w:r w:rsidRPr="00041374">
        <w:rPr>
          <w:rFonts w:ascii="Times New Roman" w:hAnsi="Times New Roman" w:cs="Times New Roman"/>
          <w:b/>
          <w:sz w:val="24"/>
          <w:szCs w:val="24"/>
        </w:rPr>
        <w:t>M</w:t>
      </w:r>
      <w:r w:rsidR="0002149D" w:rsidRPr="00041374">
        <w:rPr>
          <w:rFonts w:ascii="Times New Roman" w:hAnsi="Times New Roman" w:cs="Times New Roman"/>
          <w:b/>
          <w:sz w:val="24"/>
          <w:szCs w:val="24"/>
        </w:rPr>
        <w:t>n</w:t>
      </w:r>
      <w:r w:rsidR="0002149D" w:rsidRPr="005C072C">
        <w:rPr>
          <w:rFonts w:ascii="Times New Roman" w:hAnsi="Times New Roman" w:cs="Times New Roman"/>
          <w:sz w:val="24"/>
          <w:szCs w:val="24"/>
        </w:rPr>
        <w:t>O</w:t>
      </w:r>
      <w:r w:rsidR="0002149D" w:rsidRPr="005C072C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02149D" w:rsidRPr="005C072C" w:rsidRDefault="0002149D" w:rsidP="0002149D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C072C">
        <w:rPr>
          <w:rFonts w:ascii="Times New Roman" w:hAnsi="Times New Roman" w:cs="Times New Roman"/>
          <w:sz w:val="24"/>
          <w:szCs w:val="24"/>
        </w:rPr>
        <w:t>(</w:t>
      </w:r>
      <w:r w:rsidRPr="00041374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C072C">
        <w:rPr>
          <w:rFonts w:ascii="Times New Roman" w:hAnsi="Times New Roman" w:cs="Times New Roman"/>
          <w:sz w:val="24"/>
          <w:szCs w:val="24"/>
        </w:rPr>
        <w:t>)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2149D" w:rsidRPr="005C072C" w:rsidRDefault="003A69CF" w:rsidP="0002149D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041374">
        <w:rPr>
          <w:rFonts w:ascii="Times New Roman" w:hAnsi="Times New Roman" w:cs="Times New Roman"/>
          <w:b/>
          <w:sz w:val="24"/>
          <w:szCs w:val="24"/>
          <w:lang w:val="en-US"/>
        </w:rPr>
        <w:t>Cr</w:t>
      </w:r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02149D" w:rsidRPr="005C072C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02149D" w:rsidRPr="005C072C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02149D" w:rsidRPr="005C072C" w:rsidRDefault="003A69CF" w:rsidP="0002149D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041374">
        <w:rPr>
          <w:rFonts w:ascii="Times New Roman" w:hAnsi="Times New Roman" w:cs="Times New Roman"/>
          <w:b/>
          <w:sz w:val="24"/>
          <w:szCs w:val="24"/>
          <w:lang w:val="en-US"/>
        </w:rPr>
        <w:t>Cl</w:t>
      </w:r>
      <w:proofErr w:type="spellEnd"/>
      <w:r w:rsidR="0002149D" w:rsidRPr="005C072C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02149D" w:rsidRPr="005C072C" w:rsidRDefault="003A69CF" w:rsidP="0002149D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5C072C">
        <w:rPr>
          <w:rFonts w:ascii="Times New Roman" w:hAnsi="Times New Roman" w:cs="Times New Roman"/>
          <w:sz w:val="24"/>
          <w:szCs w:val="24"/>
          <w:lang w:val="en-US"/>
        </w:rPr>
        <w:t>Ca</w:t>
      </w:r>
      <w:r w:rsidRPr="00041374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O</w:t>
      </w:r>
      <w:proofErr w:type="spellEnd"/>
      <w:r w:rsidR="0002149D" w:rsidRPr="005C072C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3A69CF" w:rsidRPr="005C072C" w:rsidRDefault="003A69CF" w:rsidP="0002149D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041374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02149D" w:rsidRPr="005C072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149D" w:rsidRPr="005C072C">
        <w:rPr>
          <w:rFonts w:ascii="Times New Roman" w:hAnsi="Times New Roman" w:cs="Times New Roman"/>
          <w:sz w:val="24"/>
          <w:szCs w:val="24"/>
          <w:vertAlign w:val="superscript"/>
        </w:rPr>
        <w:t>3-</w:t>
      </w:r>
    </w:p>
    <w:p w:rsidR="003A69CF" w:rsidRPr="00041374" w:rsidRDefault="00EB5A88" w:rsidP="00041374">
      <w:pPr>
        <w:ind w:left="648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(Μονάδες 12)</w:t>
      </w:r>
    </w:p>
    <w:p w:rsidR="003A69CF" w:rsidRPr="005C072C" w:rsidRDefault="003A69CF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A69CF" w:rsidRPr="005C072C" w:rsidRDefault="003A69CF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E1953" w:rsidRPr="005C072C" w:rsidRDefault="0097333A" w:rsidP="0097333A">
      <w:pPr>
        <w:tabs>
          <w:tab w:val="left" w:pos="139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>Θέμα 3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3A69CF" w:rsidRPr="005C072C" w:rsidRDefault="003A69CF" w:rsidP="003A69CF">
      <w:p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Δίνεται ο παρακάτω πίνακας:</w:t>
      </w:r>
    </w:p>
    <w:tbl>
      <w:tblPr>
        <w:tblStyle w:val="a3"/>
        <w:tblW w:w="0" w:type="auto"/>
        <w:tblLook w:val="04A0"/>
      </w:tblPr>
      <w:tblGrid>
        <w:gridCol w:w="1659"/>
        <w:gridCol w:w="1659"/>
        <w:gridCol w:w="1659"/>
        <w:gridCol w:w="1659"/>
        <w:gridCol w:w="1660"/>
      </w:tblGrid>
      <w:tr w:rsidR="003A69CF" w:rsidRPr="005C072C" w:rsidTr="0012536D"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400" w:dyaOrig="320">
                <v:shape id="_x0000_i1025" type="#_x0000_t75" style="width:20.25pt;height:15.75pt" o:ole="">
                  <v:imagedata r:id="rId8" o:title=""/>
                </v:shape>
                <o:OLEObject Type="Embed" ProgID="Equation.DSMT4" ShapeID="_x0000_i1025" DrawAspect="Content" ObjectID="_1611156200" r:id="rId9"/>
              </w:object>
            </w: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560" w:dyaOrig="380">
                <v:shape id="_x0000_i1026" type="#_x0000_t75" style="width:27.75pt;height:18.75pt" o:ole="">
                  <v:imagedata r:id="rId10" o:title=""/>
                </v:shape>
                <o:OLEObject Type="Embed" ProgID="Equation.DSMT4" ShapeID="_x0000_i1026" DrawAspect="Content" ObjectID="_1611156201" r:id="rId11"/>
              </w:object>
            </w: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540" w:dyaOrig="320">
                <v:shape id="_x0000_i1027" type="#_x0000_t75" style="width:27pt;height:15.75pt" o:ole="">
                  <v:imagedata r:id="rId12" o:title=""/>
                </v:shape>
                <o:OLEObject Type="Embed" ProgID="Equation.DSMT4" ShapeID="_x0000_i1027" DrawAspect="Content" ObjectID="_1611156202" r:id="rId13"/>
              </w:object>
            </w:r>
          </w:p>
        </w:tc>
        <w:tc>
          <w:tcPr>
            <w:tcW w:w="1660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600" w:dyaOrig="380">
                <v:shape id="_x0000_i1028" type="#_x0000_t75" style="width:30pt;height:18.75pt" o:ole="">
                  <v:imagedata r:id="rId14" o:title=""/>
                </v:shape>
                <o:OLEObject Type="Embed" ProgID="Equation.DSMT4" ShapeID="_x0000_i1028" DrawAspect="Content" ObjectID="_1611156203" r:id="rId15"/>
              </w:object>
            </w:r>
          </w:p>
        </w:tc>
      </w:tr>
      <w:tr w:rsidR="003A69CF" w:rsidRPr="005C072C" w:rsidTr="0012536D"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460" w:dyaOrig="320">
                <v:shape id="_x0000_i1029" type="#_x0000_t75" style="width:23.25pt;height:15.75pt" o:ole="">
                  <v:imagedata r:id="rId16" o:title=""/>
                </v:shape>
                <o:OLEObject Type="Embed" ProgID="Equation.DSMT4" ShapeID="_x0000_i1029" DrawAspect="Content" ObjectID="_1611156204" r:id="rId17"/>
              </w:object>
            </w: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0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9CF" w:rsidRPr="005C072C" w:rsidTr="0012536D"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380" w:dyaOrig="300">
                <v:shape id="_x0000_i1030" type="#_x0000_t75" style="width:18.75pt;height:15pt" o:ole="">
                  <v:imagedata r:id="rId18" o:title=""/>
                </v:shape>
                <o:OLEObject Type="Embed" ProgID="Equation.DSMT4" ShapeID="_x0000_i1030" DrawAspect="Content" ObjectID="_1611156205" r:id="rId19"/>
              </w:object>
            </w: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0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9CF" w:rsidRPr="005C072C" w:rsidTr="0012536D"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072C">
              <w:rPr>
                <w:rFonts w:ascii="Times New Roman" w:hAnsi="Times New Roman" w:cs="Times New Roman"/>
                <w:sz w:val="24"/>
                <w:szCs w:val="24"/>
              </w:rPr>
              <w:object w:dxaOrig="600" w:dyaOrig="380">
                <v:shape id="_x0000_i1031" type="#_x0000_t75" style="width:30pt;height:18.75pt" o:ole="">
                  <v:imagedata r:id="rId20" o:title=""/>
                </v:shape>
                <o:OLEObject Type="Embed" ProgID="Equation.DSMT4" ShapeID="_x0000_i1031" DrawAspect="Content" ObjectID="_1611156206" r:id="rId21"/>
              </w:object>
            </w: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9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0" w:type="dxa"/>
          </w:tcPr>
          <w:p w:rsidR="003A69CF" w:rsidRPr="005C072C" w:rsidRDefault="003A69CF" w:rsidP="003A69CF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A69CF" w:rsidRPr="005C072C" w:rsidRDefault="003A69CF" w:rsidP="003A69CF">
      <w:pPr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Να συμπληρωθεί ο πίνακας.</w:t>
      </w:r>
    </w:p>
    <w:p w:rsidR="003A69CF" w:rsidRPr="005C072C" w:rsidRDefault="003A69CF" w:rsidP="003A69CF">
      <w:pPr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Να ονομαστούν οι 12 ενώσεις του πίνακα.</w:t>
      </w:r>
    </w:p>
    <w:p w:rsidR="003A69CF" w:rsidRPr="005C072C" w:rsidRDefault="003A69CF" w:rsidP="00EB5A88">
      <w:pPr>
        <w:ind w:left="5760" w:firstLine="72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(Μονάδες 25)</w:t>
      </w:r>
    </w:p>
    <w:p w:rsidR="000E1953" w:rsidRPr="005C072C" w:rsidRDefault="000E1953">
      <w:pPr>
        <w:rPr>
          <w:rFonts w:ascii="Times New Roman" w:hAnsi="Times New Roman" w:cs="Times New Roman"/>
          <w:sz w:val="24"/>
          <w:szCs w:val="24"/>
        </w:rPr>
      </w:pPr>
    </w:p>
    <w:p w:rsidR="000E1953" w:rsidRPr="005C072C" w:rsidRDefault="000E1953">
      <w:pPr>
        <w:rPr>
          <w:rFonts w:ascii="Times New Roman" w:hAnsi="Times New Roman" w:cs="Times New Roman"/>
          <w:sz w:val="24"/>
          <w:szCs w:val="24"/>
        </w:rPr>
      </w:pPr>
    </w:p>
    <w:p w:rsidR="000E1953" w:rsidRPr="005C072C" w:rsidRDefault="000E1953" w:rsidP="000E1953">
      <w:pPr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</w:pPr>
      <w:r w:rsidRPr="005C072C">
        <w:rPr>
          <w:rFonts w:ascii="Times New Roman" w:hAnsi="Times New Roman" w:cs="Times New Roman"/>
          <w:b/>
          <w:sz w:val="24"/>
          <w:szCs w:val="24"/>
          <w:u w:val="single"/>
        </w:rPr>
        <w:t>Θέμα 4</w:t>
      </w:r>
      <w:r w:rsidRPr="005C072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</w:p>
    <w:p w:rsidR="000E1953" w:rsidRPr="005C072C" w:rsidRDefault="000E1953" w:rsidP="000E1953">
      <w:p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Σε ένα δοχείο που περιέχει υδροχλωρικό οξύ προστίθεται ένα κομμάτι κιμωλία (</w:t>
      </w:r>
      <w:proofErr w:type="spellStart"/>
      <w:r w:rsidRPr="005C072C">
        <w:rPr>
          <w:rFonts w:ascii="Times New Roman" w:hAnsi="Times New Roman" w:cs="Times New Roman"/>
          <w:sz w:val="24"/>
          <w:szCs w:val="24"/>
          <w:lang w:val="en-US"/>
        </w:rPr>
        <w:t>CaCO</w:t>
      </w:r>
      <w:proofErr w:type="spellEnd"/>
      <w:r w:rsidRPr="005C072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C072C">
        <w:rPr>
          <w:rFonts w:ascii="Times New Roman" w:hAnsi="Times New Roman" w:cs="Times New Roman"/>
          <w:sz w:val="24"/>
          <w:szCs w:val="24"/>
        </w:rPr>
        <w:t>), οπότε ελευθερώνεται αέριο.</w:t>
      </w:r>
    </w:p>
    <w:p w:rsidR="000E1953" w:rsidRPr="005C072C" w:rsidRDefault="000E1953" w:rsidP="000E1953"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Να γράψετε τη χημική εξίσωση της αντίδρασης που πραγματοποιείται.</w:t>
      </w:r>
    </w:p>
    <w:p w:rsidR="000E1953" w:rsidRPr="005C072C" w:rsidRDefault="000E1953" w:rsidP="000E1953"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Να προτείνετε τρεις τρόπους ώστε να αυξηθεί η ταχύτητα της αντίδρασης.</w:t>
      </w:r>
    </w:p>
    <w:p w:rsidR="000E1953" w:rsidRPr="005C072C" w:rsidRDefault="000E1953" w:rsidP="000E1953"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Να συμπληρωθούν οι χημικές εξισώσεις των παρακάτω αντιδράσεων:</w:t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980" w:dyaOrig="279">
          <v:shape id="_x0000_i1032" type="#_x0000_t75" style="width:48.75pt;height:14.25pt" o:ole="">
            <v:imagedata r:id="rId22" o:title=""/>
          </v:shape>
          <o:OLEObject Type="Embed" ProgID="Equation.DSMT4" ShapeID="_x0000_i1032" DrawAspect="Content" ObjectID="_1611156207" r:id="rId23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480" w:dyaOrig="360">
          <v:shape id="_x0000_i1033" type="#_x0000_t75" style="width:74.25pt;height:18pt" o:ole="">
            <v:imagedata r:id="rId24" o:title=""/>
          </v:shape>
          <o:OLEObject Type="Embed" ProgID="Equation.DSMT4" ShapeID="_x0000_i1033" DrawAspect="Content" ObjectID="_1611156208" r:id="rId25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040" w:dyaOrig="360">
          <v:shape id="_x0000_i1034" type="#_x0000_t75" style="width:51.75pt;height:18pt" o:ole="">
            <v:imagedata r:id="rId26" o:title=""/>
          </v:shape>
          <o:OLEObject Type="Embed" ProgID="Equation.DSMT4" ShapeID="_x0000_i1034" DrawAspect="Content" ObjectID="_1611156209" r:id="rId27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020" w:dyaOrig="360">
          <v:shape id="_x0000_i1035" type="#_x0000_t75" style="width:51pt;height:18pt" o:ole="">
            <v:imagedata r:id="rId28" o:title=""/>
          </v:shape>
          <o:OLEObject Type="Embed" ProgID="Equation.DSMT4" ShapeID="_x0000_i1035" DrawAspect="Content" ObjectID="_1611156210" r:id="rId29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820" w:dyaOrig="360">
          <v:shape id="_x0000_i1036" type="#_x0000_t75" style="width:90.75pt;height:18pt" o:ole="">
            <v:imagedata r:id="rId30" o:title=""/>
          </v:shape>
          <o:OLEObject Type="Embed" ProgID="Equation.DSMT4" ShapeID="_x0000_i1036" DrawAspect="Content" ObjectID="_1611156211" r:id="rId31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540" w:dyaOrig="360">
          <v:shape id="_x0000_i1037" type="#_x0000_t75" style="width:77.25pt;height:18pt" o:ole="">
            <v:imagedata r:id="rId32" o:title=""/>
          </v:shape>
          <o:OLEObject Type="Embed" ProgID="Equation.DSMT4" ShapeID="_x0000_i1037" DrawAspect="Content" ObjectID="_1611156212" r:id="rId33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700" w:dyaOrig="360">
          <v:shape id="_x0000_i1038" type="#_x0000_t75" style="width:84.75pt;height:18pt" o:ole="">
            <v:imagedata r:id="rId34" o:title=""/>
          </v:shape>
          <o:OLEObject Type="Embed" ProgID="Equation.DSMT4" ShapeID="_x0000_i1038" DrawAspect="Content" ObjectID="_1611156213" r:id="rId35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020" w:dyaOrig="360">
          <v:shape id="_x0000_i1039" type="#_x0000_t75" style="width:51pt;height:18pt" o:ole="">
            <v:imagedata r:id="rId36" o:title=""/>
          </v:shape>
          <o:OLEObject Type="Embed" ProgID="Equation.DSMT4" ShapeID="_x0000_i1039" DrawAspect="Content" ObjectID="_1611156214" r:id="rId37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0E1953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380" w:dyaOrig="360">
          <v:shape id="_x0000_i1040" type="#_x0000_t75" style="width:69pt;height:18pt" o:ole="">
            <v:imagedata r:id="rId38" o:title=""/>
          </v:shape>
          <o:OLEObject Type="Embed" ProgID="Equation.DSMT4" ShapeID="_x0000_i1040" DrawAspect="Content" ObjectID="_1611156215" r:id="rId39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0E1953" w:rsidRPr="005C072C" w:rsidRDefault="000E1953" w:rsidP="0097333A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5C072C">
        <w:rPr>
          <w:rFonts w:ascii="Times New Roman" w:hAnsi="Times New Roman" w:cs="Times New Roman"/>
          <w:sz w:val="24"/>
          <w:szCs w:val="24"/>
        </w:rPr>
        <w:object w:dxaOrig="1060" w:dyaOrig="360">
          <v:shape id="_x0000_i1041" type="#_x0000_t75" style="width:53.25pt;height:18pt" o:ole="">
            <v:imagedata r:id="rId40" o:title=""/>
          </v:shape>
          <o:OLEObject Type="Embed" ProgID="Equation.DSMT4" ShapeID="_x0000_i1041" DrawAspect="Content" ObjectID="_1611156216" r:id="rId41"/>
        </w:objec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072C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</w:p>
    <w:p w:rsidR="00EB5A88" w:rsidRDefault="00EB5A88" w:rsidP="00EB5A88">
      <w:pPr>
        <w:ind w:left="5760" w:firstLine="720"/>
        <w:rPr>
          <w:rFonts w:ascii="Times New Roman" w:hAnsi="Times New Roman" w:cs="Times New Roman"/>
          <w:sz w:val="24"/>
          <w:szCs w:val="24"/>
        </w:rPr>
      </w:pPr>
      <w:r w:rsidRPr="005C072C">
        <w:rPr>
          <w:rFonts w:ascii="Times New Roman" w:hAnsi="Times New Roman" w:cs="Times New Roman"/>
          <w:sz w:val="24"/>
          <w:szCs w:val="24"/>
        </w:rPr>
        <w:t>(Μονάδες 25)</w:t>
      </w:r>
    </w:p>
    <w:p w:rsidR="005C072C" w:rsidRDefault="005C072C" w:rsidP="005C072C">
      <w:pPr>
        <w:rPr>
          <w:rFonts w:ascii="Times New Roman" w:hAnsi="Times New Roman" w:cs="Times New Roman"/>
          <w:sz w:val="24"/>
          <w:szCs w:val="24"/>
        </w:rPr>
      </w:pPr>
    </w:p>
    <w:p w:rsidR="005C072C" w:rsidRDefault="005C072C" w:rsidP="005C072C">
      <w:pPr>
        <w:rPr>
          <w:rFonts w:ascii="Times New Roman" w:hAnsi="Times New Roman" w:cs="Times New Roman"/>
          <w:sz w:val="24"/>
          <w:szCs w:val="24"/>
        </w:rPr>
      </w:pPr>
    </w:p>
    <w:p w:rsidR="005C072C" w:rsidRDefault="005C072C" w:rsidP="005C072C">
      <w:pPr>
        <w:rPr>
          <w:rFonts w:ascii="Times New Roman" w:hAnsi="Times New Roman" w:cs="Times New Roman"/>
          <w:sz w:val="24"/>
          <w:szCs w:val="24"/>
        </w:rPr>
      </w:pPr>
    </w:p>
    <w:p w:rsidR="005C072C" w:rsidRDefault="005C072C" w:rsidP="005C072C">
      <w:pPr>
        <w:rPr>
          <w:rFonts w:ascii="Times New Roman" w:hAnsi="Times New Roman" w:cs="Times New Roman"/>
          <w:sz w:val="24"/>
          <w:szCs w:val="24"/>
        </w:rPr>
      </w:pPr>
    </w:p>
    <w:p w:rsidR="005C072C" w:rsidRDefault="005C072C" w:rsidP="005C072C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5C072C">
        <w:rPr>
          <w:rFonts w:ascii="Times New Roman" w:hAnsi="Times New Roman" w:cs="Times New Roman"/>
          <w:b/>
          <w:i/>
          <w:sz w:val="24"/>
          <w:szCs w:val="24"/>
        </w:rPr>
        <w:t>ΚΑΛΗ ΕΠΙΤΥΧΙΑ</w:t>
      </w:r>
      <w:r>
        <w:rPr>
          <w:rFonts w:ascii="Times New Roman" w:hAnsi="Times New Roman" w:cs="Times New Roman"/>
          <w:b/>
          <w:i/>
          <w:sz w:val="24"/>
          <w:szCs w:val="24"/>
        </w:rPr>
        <w:t>!</w:t>
      </w: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rPr>
          <w:noProof/>
          <w:lang w:eastAsia="el-GR"/>
        </w:rPr>
        <w:drawing>
          <wp:inline distT="0" distB="0" distL="0" distR="0">
            <wp:extent cx="4933950" cy="198120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041374" w:rsidRDefault="00041374" w:rsidP="005C072C">
      <w:pPr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041374" w:rsidRPr="005C072C" w:rsidRDefault="00041374" w:rsidP="005C072C">
      <w:pPr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rPr>
          <w:noProof/>
          <w:lang w:eastAsia="el-GR"/>
        </w:rPr>
        <w:drawing>
          <wp:inline distT="0" distB="0" distL="0" distR="0">
            <wp:extent cx="5274310" cy="2781935"/>
            <wp:effectExtent l="0" t="0" r="254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41374" w:rsidRPr="005C072C" w:rsidSect="00E46D6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223" w:rsidRDefault="006E1223" w:rsidP="0002149D">
      <w:pPr>
        <w:spacing w:after="0" w:line="240" w:lineRule="auto"/>
      </w:pPr>
      <w:r>
        <w:separator/>
      </w:r>
    </w:p>
  </w:endnote>
  <w:endnote w:type="continuationSeparator" w:id="0">
    <w:p w:rsidR="006E1223" w:rsidRDefault="006E1223" w:rsidP="000214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223" w:rsidRDefault="006E1223" w:rsidP="0002149D">
      <w:pPr>
        <w:spacing w:after="0" w:line="240" w:lineRule="auto"/>
      </w:pPr>
      <w:r>
        <w:separator/>
      </w:r>
    </w:p>
  </w:footnote>
  <w:footnote w:type="continuationSeparator" w:id="0">
    <w:p w:rsidR="006E1223" w:rsidRDefault="006E1223" w:rsidP="0002149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06274A"/>
    <w:multiLevelType w:val="hybridMultilevel"/>
    <w:tmpl w:val="00DA2D3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5A0882"/>
    <w:multiLevelType w:val="hybridMultilevel"/>
    <w:tmpl w:val="1338BA46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D60A66"/>
    <w:multiLevelType w:val="hybridMultilevel"/>
    <w:tmpl w:val="40E034B2"/>
    <w:lvl w:ilvl="0" w:tplc="04080013">
      <w:start w:val="1"/>
      <w:numFmt w:val="upperRoman"/>
      <w:lvlText w:val="%1."/>
      <w:lvlJc w:val="right"/>
      <w:pPr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C519AD"/>
    <w:multiLevelType w:val="hybridMultilevel"/>
    <w:tmpl w:val="77D0F28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430834"/>
    <w:multiLevelType w:val="hybridMultilevel"/>
    <w:tmpl w:val="9000BA5E"/>
    <w:lvl w:ilvl="0" w:tplc="A220224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E345F8"/>
    <w:multiLevelType w:val="multilevel"/>
    <w:tmpl w:val="461E3A48"/>
    <w:lvl w:ilvl="0">
      <w:start w:val="1"/>
      <w:numFmt w:val="upperRoman"/>
      <w:lvlText w:val="%1."/>
      <w:lvlJc w:val="righ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upperRoman"/>
      <w:lvlText w:val="%3."/>
      <w:lvlJc w:val="right"/>
      <w:pPr>
        <w:ind w:left="144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6">
    <w:nsid w:val="5CA4463B"/>
    <w:multiLevelType w:val="hybridMultilevel"/>
    <w:tmpl w:val="2C4CD9E2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E2390A"/>
    <w:multiLevelType w:val="hybridMultilevel"/>
    <w:tmpl w:val="DE54D12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D45D4A"/>
    <w:multiLevelType w:val="hybridMultilevel"/>
    <w:tmpl w:val="669269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0"/>
  </w:num>
  <w:num w:numId="5">
    <w:abstractNumId w:val="2"/>
  </w:num>
  <w:num w:numId="6">
    <w:abstractNumId w:val="4"/>
  </w:num>
  <w:num w:numId="7">
    <w:abstractNumId w:val="8"/>
  </w:num>
  <w:num w:numId="8">
    <w:abstractNumId w:val="6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903A8"/>
    <w:rsid w:val="0002149D"/>
    <w:rsid w:val="00041374"/>
    <w:rsid w:val="000E1953"/>
    <w:rsid w:val="00212058"/>
    <w:rsid w:val="003903A8"/>
    <w:rsid w:val="003A69CF"/>
    <w:rsid w:val="00442612"/>
    <w:rsid w:val="004E5284"/>
    <w:rsid w:val="005A1D85"/>
    <w:rsid w:val="005C072C"/>
    <w:rsid w:val="006E1223"/>
    <w:rsid w:val="00853F7C"/>
    <w:rsid w:val="0097333A"/>
    <w:rsid w:val="009B6CFA"/>
    <w:rsid w:val="00A1692D"/>
    <w:rsid w:val="00AF3A78"/>
    <w:rsid w:val="00BF0ED7"/>
    <w:rsid w:val="00C62492"/>
    <w:rsid w:val="00C64AAA"/>
    <w:rsid w:val="00D451CE"/>
    <w:rsid w:val="00D822DD"/>
    <w:rsid w:val="00E07F93"/>
    <w:rsid w:val="00E46D6B"/>
    <w:rsid w:val="00EB5A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28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A69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A69CF"/>
    <w:pPr>
      <w:ind w:left="720"/>
      <w:contextualSpacing/>
    </w:pPr>
  </w:style>
  <w:style w:type="paragraph" w:styleId="a5">
    <w:name w:val="header"/>
    <w:basedOn w:val="a"/>
    <w:link w:val="Char"/>
    <w:uiPriority w:val="99"/>
    <w:unhideWhenUsed/>
    <w:rsid w:val="0002149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5"/>
    <w:uiPriority w:val="99"/>
    <w:rsid w:val="0002149D"/>
  </w:style>
  <w:style w:type="paragraph" w:styleId="a6">
    <w:name w:val="footer"/>
    <w:basedOn w:val="a"/>
    <w:link w:val="Char0"/>
    <w:uiPriority w:val="99"/>
    <w:unhideWhenUsed/>
    <w:rsid w:val="0002149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6"/>
    <w:uiPriority w:val="99"/>
    <w:rsid w:val="0002149D"/>
  </w:style>
  <w:style w:type="paragraph" w:styleId="a7">
    <w:name w:val="Balloon Text"/>
    <w:basedOn w:val="a"/>
    <w:link w:val="Char1"/>
    <w:uiPriority w:val="99"/>
    <w:semiHidden/>
    <w:unhideWhenUsed/>
    <w:rsid w:val="000413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7"/>
    <w:uiPriority w:val="99"/>
    <w:semiHidden/>
    <w:rsid w:val="000413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63</Words>
  <Characters>1965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 El</dc:creator>
  <cp:lastModifiedBy>Orosimo</cp:lastModifiedBy>
  <cp:revision>2</cp:revision>
  <cp:lastPrinted>2018-01-24T10:03:00Z</cp:lastPrinted>
  <dcterms:created xsi:type="dcterms:W3CDTF">2019-02-08T16:37:00Z</dcterms:created>
  <dcterms:modified xsi:type="dcterms:W3CDTF">2019-02-08T16:37:00Z</dcterms:modified>
</cp:coreProperties>
</file>